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82" r:id="rId4"/>
    <p:sldId id="384" r:id="rId5"/>
    <p:sldId id="385" r:id="rId6"/>
    <p:sldId id="386" r:id="rId7"/>
    <p:sldId id="398" r:id="rId8"/>
    <p:sldId id="402" r:id="rId9"/>
    <p:sldId id="383" r:id="rId10"/>
    <p:sldId id="403" r:id="rId11"/>
    <p:sldId id="387" r:id="rId12"/>
    <p:sldId id="399" r:id="rId13"/>
    <p:sldId id="388" r:id="rId14"/>
    <p:sldId id="389" r:id="rId15"/>
    <p:sldId id="390" r:id="rId16"/>
    <p:sldId id="404" r:id="rId17"/>
    <p:sldId id="391" r:id="rId18"/>
    <p:sldId id="392" r:id="rId19"/>
    <p:sldId id="408" r:id="rId20"/>
    <p:sldId id="393" r:id="rId21"/>
    <p:sldId id="394" r:id="rId22"/>
    <p:sldId id="409" r:id="rId23"/>
    <p:sldId id="395" r:id="rId24"/>
    <p:sldId id="396" r:id="rId25"/>
    <p:sldId id="410" r:id="rId26"/>
    <p:sldId id="411" r:id="rId27"/>
    <p:sldId id="412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4" d="100"/>
        <a:sy n="114" d="100"/>
      </p:scale>
      <p:origin x="0" y="-50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6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6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9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24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  <a:sym typeface="Wingdings" panose="05000000000000000000" pitchFamily="2" charset="2"/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 equat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Eigenvalues; orthogonal function expans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Green’s functions method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ation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tion metho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371600" lvl="6" indent="-457200"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81000" y="48006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381000" y="44196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113" y="11238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  suggested tha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1989"/>
              </p:ext>
            </p:extLst>
          </p:nvPr>
        </p:nvGraphicFramePr>
        <p:xfrm>
          <a:off x="138113" y="1709737"/>
          <a:ext cx="8205788" cy="4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8" name="Equation" r:id="rId3" imgW="5587920" imgH="3288960" progId="Equation.DSMT4">
                  <p:embed/>
                </p:oleObj>
              </mc:Choice>
              <mc:Fallback>
                <p:oleObj name="Equation" r:id="rId3" imgW="5587920" imgH="3288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3" y="1709737"/>
                        <a:ext cx="8205788" cy="482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1726"/>
              </p:ext>
            </p:extLst>
          </p:nvPr>
        </p:nvGraphicFramePr>
        <p:xfrm>
          <a:off x="2950936" y="381000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9" name="Equation" r:id="rId5" imgW="3657600" imgH="1155600" progId="Equation.DSMT4">
                  <p:embed/>
                </p:oleObj>
              </mc:Choice>
              <mc:Fallback>
                <p:oleObj name="Equation" r:id="rId5" imgW="3657600" imgH="1155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936" y="381000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768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9" name="Equation" r:id="rId3" imgW="5803560" imgH="952200" progId="Equation.DSMT4">
                  <p:embed/>
                </p:oleObj>
              </mc:Choice>
              <mc:Fallback>
                <p:oleObj name="Equation" r:id="rId3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solution method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06639"/>
              </p:ext>
            </p:extLst>
          </p:nvPr>
        </p:nvGraphicFramePr>
        <p:xfrm>
          <a:off x="609600" y="2257425"/>
          <a:ext cx="6535737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0" name="Equation" r:id="rId5" imgW="4317840" imgH="2705040" progId="Equation.DSMT4">
                  <p:embed/>
                </p:oleObj>
              </mc:Choice>
              <mc:Fallback>
                <p:oleObj name="Equation" r:id="rId5" imgW="43178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7425"/>
                        <a:ext cx="6535737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4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5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6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29911881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0171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7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8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9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0481"/>
              </p:ext>
            </p:extLst>
          </p:nvPr>
        </p:nvGraphicFramePr>
        <p:xfrm>
          <a:off x="309563" y="1066800"/>
          <a:ext cx="7840662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45" name="Equation" r:id="rId3" imgW="4038480" imgH="1371600" progId="Equation.DSMT4">
                  <p:embed/>
                </p:oleObj>
              </mc:Choice>
              <mc:Fallback>
                <p:oleObj name="Equation" r:id="rId3" imgW="40384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066800"/>
                        <a:ext cx="7840662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2716"/>
              </p:ext>
            </p:extLst>
          </p:nvPr>
        </p:nvGraphicFramePr>
        <p:xfrm>
          <a:off x="400050" y="192088"/>
          <a:ext cx="6908800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" name="Equation" r:id="rId3" imgW="3060360" imgH="1396800" progId="Equation.DSMT4">
                  <p:embed/>
                </p:oleObj>
              </mc:Choice>
              <mc:Fallback>
                <p:oleObj name="Equation" r:id="rId3" imgW="3060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92088"/>
                        <a:ext cx="6908800" cy="316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54577"/>
              </p:ext>
            </p:extLst>
          </p:nvPr>
        </p:nvGraphicFramePr>
        <p:xfrm>
          <a:off x="192088" y="3629025"/>
          <a:ext cx="8343900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5" name="Equation" r:id="rId5" imgW="3695400" imgH="1117440" progId="Equation.DSMT4">
                  <p:embed/>
                </p:oleObj>
              </mc:Choice>
              <mc:Fallback>
                <p:oleObj name="Equation" r:id="rId5" imgW="36954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629025"/>
                        <a:ext cx="8343900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38836"/>
              </p:ext>
            </p:extLst>
          </p:nvPr>
        </p:nvGraphicFramePr>
        <p:xfrm>
          <a:off x="685800" y="457200"/>
          <a:ext cx="7253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4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7253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438400"/>
            <a:ext cx="7934325" cy="27125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16764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L=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0435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..5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4400" y="40341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.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43400" y="49485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 –x   for x=1   </a:t>
            </a:r>
          </a:p>
        </p:txBody>
      </p:sp>
    </p:spTree>
    <p:extLst>
      <p:ext uri="{BB962C8B-B14F-4D97-AF65-F5344CB8AC3E}">
        <p14:creationId xmlns:p14="http://schemas.microsoft.com/office/powerpoint/2010/main" val="22660363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36051"/>
              </p:ext>
            </p:extLst>
          </p:nvPr>
        </p:nvGraphicFramePr>
        <p:xfrm>
          <a:off x="439615" y="2402681"/>
          <a:ext cx="8085138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0" name="Equation" r:id="rId3" imgW="3581280" imgH="1574640" progId="Equation.DSMT4">
                  <p:embed/>
                </p:oleObj>
              </mc:Choice>
              <mc:Fallback>
                <p:oleObj name="Equation" r:id="rId3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5" y="2402681"/>
                        <a:ext cx="8085138" cy="356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20792"/>
              </p:ext>
            </p:extLst>
          </p:nvPr>
        </p:nvGraphicFramePr>
        <p:xfrm>
          <a:off x="215900" y="457200"/>
          <a:ext cx="73199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1" name="Equation" r:id="rId5" imgW="3111480" imgH="660240" progId="Equation.DSMT4">
                  <p:embed/>
                </p:oleObj>
              </mc:Choice>
              <mc:Fallback>
                <p:oleObj name="Equation" r:id="rId5" imgW="3111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57200"/>
                        <a:ext cx="7319963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62661"/>
              </p:ext>
            </p:extLst>
          </p:nvPr>
        </p:nvGraphicFramePr>
        <p:xfrm>
          <a:off x="400416" y="457199"/>
          <a:ext cx="7676784" cy="596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9" name="Equation" r:id="rId3" imgW="3936960" imgH="3047760" progId="Equation.DSMT4">
                  <p:embed/>
                </p:oleObj>
              </mc:Choice>
              <mc:Fallback>
                <p:oleObj name="Equation" r:id="rId3" imgW="393696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16" y="457199"/>
                        <a:ext cx="7676784" cy="5961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0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1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0271B56-FF13-4C1E-8C0D-795BB5818D43}"/>
              </a:ext>
            </a:extLst>
          </p:cNvPr>
          <p:cNvSpPr txBox="1"/>
          <p:nvPr/>
        </p:nvSpPr>
        <p:spPr>
          <a:xfrm>
            <a:off x="5516460" y="4105469"/>
            <a:ext cx="38561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with embedded boundary conditions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739A614C-A588-4D80-961F-8F5B6023AEDC}"/>
              </a:ext>
            </a:extLst>
          </p:cNvPr>
          <p:cNvSpPr/>
          <p:nvPr/>
        </p:nvSpPr>
        <p:spPr>
          <a:xfrm rot="12351961">
            <a:off x="4729304" y="3888456"/>
            <a:ext cx="838200" cy="9286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504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74559C0-2BA9-4EBF-B111-285A580E88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1429" y="-37801"/>
            <a:ext cx="7624047" cy="659100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54229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58387"/>
              </p:ext>
            </p:extLst>
          </p:nvPr>
        </p:nvGraphicFramePr>
        <p:xfrm>
          <a:off x="457200" y="148248"/>
          <a:ext cx="8001000" cy="609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3" name="Equation" r:id="rId3" imgW="6806880" imgH="5168880" progId="Equation.DSMT4">
                  <p:embed/>
                </p:oleObj>
              </mc:Choice>
              <mc:Fallback>
                <p:oleObj name="Equation" r:id="rId3" imgW="6806880" imgH="5168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8248"/>
                        <a:ext cx="8001000" cy="6094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51816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after some algebra)</a:t>
            </a:r>
          </a:p>
        </p:txBody>
      </p:sp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0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1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F1437C-27B5-4EA9-9FD1-6F5B9C500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DA0872-E01E-4261-AFB7-FE47DFA48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CB6F98-06CB-4727-8F0F-3A8140B177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BA77F5-7603-42EF-BA91-00B00F52E1D0}"/>
              </a:ext>
            </a:extLst>
          </p:cNvPr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 on properties of the Wronskia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4A7D27-F7B7-4DD0-AFA5-763088091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0535"/>
              </p:ext>
            </p:extLst>
          </p:nvPr>
        </p:nvGraphicFramePr>
        <p:xfrm>
          <a:off x="304800" y="990600"/>
          <a:ext cx="8178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6" name="Equation" r:id="rId3" imgW="5143320" imgH="952200" progId="Equation.DSMT4">
                  <p:embed/>
                </p:oleObj>
              </mc:Choice>
              <mc:Fallback>
                <p:oleObj name="Equation" r:id="rId3" imgW="51433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178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1F4F45-6AF5-4E5E-87E9-B3853A07F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86496"/>
              </p:ext>
            </p:extLst>
          </p:nvPr>
        </p:nvGraphicFramePr>
        <p:xfrm>
          <a:off x="609599" y="2884784"/>
          <a:ext cx="8317869" cy="237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7" name="Equation" r:id="rId5" imgW="5651280" imgH="1612800" progId="Equation.DSMT4">
                  <p:embed/>
                </p:oleObj>
              </mc:Choice>
              <mc:Fallback>
                <p:oleObj name="Equation" r:id="rId5" imgW="56512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" y="2884784"/>
                        <a:ext cx="8317869" cy="237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6872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8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9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0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674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66770"/>
              </p:ext>
            </p:extLst>
          </p:nvPr>
        </p:nvGraphicFramePr>
        <p:xfrm>
          <a:off x="533400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6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7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3340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EBA51E-6892-4CE5-BD6D-4E6C81C96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80AC96-2741-4781-BDB6-A10AED54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385A2-D21B-4E8C-AB92-A0FB89BCF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C1051B-BF90-4C15-ADA1-E1D23F5BF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04515"/>
              </p:ext>
            </p:extLst>
          </p:nvPr>
        </p:nvGraphicFramePr>
        <p:xfrm>
          <a:off x="492369" y="159971"/>
          <a:ext cx="8383712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Equation" r:id="rId3" imgW="4406760" imgH="3124080" progId="Equation.DSMT4">
                  <p:embed/>
                </p:oleObj>
              </mc:Choice>
              <mc:Fallback>
                <p:oleObj name="Equation" r:id="rId3" imgW="440676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369" y="159971"/>
                        <a:ext cx="8383712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8200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234626-210F-4DC7-AD06-7FF6B5DB3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9B387B-2F63-4F54-A121-EBC83CF54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38C11B-02CD-4E51-BAC2-581D2C51B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11027B-A0D7-45E0-80CF-F2C75B215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90927"/>
              </p:ext>
            </p:extLst>
          </p:nvPr>
        </p:nvGraphicFramePr>
        <p:xfrm>
          <a:off x="326658" y="171450"/>
          <a:ext cx="8383588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7" name="Equation" r:id="rId3" imgW="4406760" imgH="3251160" progId="Equation.DSMT4">
                  <p:embed/>
                </p:oleObj>
              </mc:Choice>
              <mc:Fallback>
                <p:oleObj name="Equation" r:id="rId3" imgW="4406760" imgH="3251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C1051B-BF90-4C15-ADA1-E1D23F5BF9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658" y="171450"/>
                        <a:ext cx="8383588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5522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5A0A41-D50D-4279-B2B0-E21636AA7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F6E49-631C-4D8E-9113-6110A4079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F331BE-5773-43B0-B602-FDDEF717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D27AE-0CBA-40EE-AF9B-487B5BE0F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683120"/>
            <a:ext cx="8267700" cy="3790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CA8D34-2853-4DD2-A34B-804EA7573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42509"/>
              </p:ext>
            </p:extLst>
          </p:nvPr>
        </p:nvGraphicFramePr>
        <p:xfrm>
          <a:off x="4876800" y="4237689"/>
          <a:ext cx="520700" cy="56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2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4237689"/>
                        <a:ext cx="520700" cy="564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10AE23-7293-4BD1-A851-7DB30FB3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7639"/>
              </p:ext>
            </p:extLst>
          </p:nvPr>
        </p:nvGraphicFramePr>
        <p:xfrm>
          <a:off x="3135923" y="3791439"/>
          <a:ext cx="788987" cy="72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3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5923" y="3791439"/>
                        <a:ext cx="788987" cy="72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785E55-7503-47DE-9585-CDEB5F62C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9009"/>
              </p:ext>
            </p:extLst>
          </p:nvPr>
        </p:nvGraphicFramePr>
        <p:xfrm>
          <a:off x="438149" y="152400"/>
          <a:ext cx="5106185" cy="275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4" name="Equation" r:id="rId8" imgW="2590560" imgH="1396800" progId="Equation.DSMT4">
                  <p:embed/>
                </p:oleObj>
              </mc:Choice>
              <mc:Fallback>
                <p:oleObj name="Equation" r:id="rId8" imgW="25905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49" y="152400"/>
                        <a:ext cx="5106185" cy="275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342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14580"/>
              </p:ext>
            </p:extLst>
          </p:nvPr>
        </p:nvGraphicFramePr>
        <p:xfrm>
          <a:off x="451338" y="539733"/>
          <a:ext cx="6095207" cy="152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29"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8" y="539733"/>
                        <a:ext cx="6095207" cy="152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0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3405"/>
              </p:ext>
            </p:extLst>
          </p:nvPr>
        </p:nvGraphicFramePr>
        <p:xfrm>
          <a:off x="304799" y="404739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1"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99" y="404739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3395C-EF7E-45E9-9380-EAA925403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91413"/>
              </p:ext>
            </p:extLst>
          </p:nvPr>
        </p:nvGraphicFramePr>
        <p:xfrm>
          <a:off x="451338" y="2130425"/>
          <a:ext cx="7248786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32" name="Equation" r:id="rId9" imgW="3670200" imgH="1091880" progId="Equation.DSMT4">
                  <p:embed/>
                </p:oleObj>
              </mc:Choice>
              <mc:Fallback>
                <p:oleObj name="Equation" r:id="rId9" imgW="367020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27B25BE-4059-4A55-A78E-0CA84CA98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38" y="2130425"/>
                        <a:ext cx="7248786" cy="215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9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0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1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2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3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8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1228"/>
              </p:ext>
            </p:extLst>
          </p:nvPr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9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4018"/>
              </p:ext>
            </p:extLst>
          </p:nvPr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0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5029"/>
              </p:ext>
            </p:extLst>
          </p:nvPr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1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5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6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7"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8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9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47996"/>
              </p:ext>
            </p:extLst>
          </p:nvPr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69"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35472"/>
              </p:ext>
            </p:extLst>
          </p:nvPr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0" name="Equation" r:id="rId6" imgW="1295280" imgH="825480" progId="Equation.DSMT4">
                  <p:embed/>
                </p:oleObj>
              </mc:Choice>
              <mc:Fallback>
                <p:oleObj name="Equation" r:id="rId6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1"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01582"/>
              </p:ext>
            </p:extLst>
          </p:nvPr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2" name="Equation" r:id="rId10" imgW="5181480" imgH="723600" progId="Equation.DSMT4">
                  <p:embed/>
                </p:oleObj>
              </mc:Choice>
              <mc:Fallback>
                <p:oleObj name="Equation" r:id="rId10" imgW="5181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948"/>
              </p:ext>
            </p:extLst>
          </p:nvPr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3" name="Equation" r:id="rId12" imgW="6743520" imgH="1002960" progId="Equation.DSMT4">
                  <p:embed/>
                </p:oleObj>
              </mc:Choice>
              <mc:Fallback>
                <p:oleObj name="Equation" r:id="rId12" imgW="67435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9346"/>
              </p:ext>
            </p:extLst>
          </p:nvPr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4" name="Equation" r:id="rId14" imgW="2552400" imgH="571320" progId="Equation.DSMT4">
                  <p:embed/>
                </p:oleObj>
              </mc:Choice>
              <mc:Fallback>
                <p:oleObj name="Equation" r:id="rId14" imgW="2552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5"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7999"/>
              </p:ext>
            </p:extLst>
          </p:nvPr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76"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cap -- Rayleigh-Ritz 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2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8741"/>
              </p:ext>
            </p:extLst>
          </p:nvPr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3" name="Equation" r:id="rId5" imgW="6387840" imgH="1333440" progId="Equation.DSMT4">
                  <p:embed/>
                </p:oleObj>
              </mc:Choice>
              <mc:Fallback>
                <p:oleObj name="Equation" r:id="rId5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36499"/>
              </p:ext>
            </p:extLst>
          </p:nvPr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4" name="Equation" r:id="rId7" imgW="7213320" imgH="1333440" progId="Equation.DSMT4">
                  <p:embed/>
                </p:oleObj>
              </mc:Choice>
              <mc:Fallback>
                <p:oleObj name="Equation" r:id="rId7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ct answer</a:t>
            </a: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of set of </a:t>
            </a:r>
            <a:r>
              <a:rPr lang="en-US" sz="2400" dirty="0" err="1">
                <a:latin typeface="+mj-lt"/>
              </a:rPr>
              <a:t>eigenfunctions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8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9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06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4</TotalTime>
  <Words>652</Words>
  <Application>Microsoft Office PowerPoint</Application>
  <PresentationFormat>On-screen Show (4:3)</PresentationFormat>
  <Paragraphs>134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7</cp:revision>
  <cp:lastPrinted>2019-10-04T04:12:12Z</cp:lastPrinted>
  <dcterms:created xsi:type="dcterms:W3CDTF">2012-01-10T18:32:24Z</dcterms:created>
  <dcterms:modified xsi:type="dcterms:W3CDTF">2019-10-04T04:12:25Z</dcterms:modified>
</cp:coreProperties>
</file>